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jc w:val="center"/>
        <w:rPr>
          <w:rFonts w:asciiTheme="majorEastAsia" w:hAnsiTheme="majorEastAsia" w:eastAsiaTheme="majorEastAsia"/>
          <w:b/>
          <w:sz w:val="30"/>
          <w:szCs w:val="30"/>
        </w:rPr>
      </w:pPr>
      <w:r>
        <w:rPr>
          <w:rFonts w:hint="eastAsia" w:asciiTheme="majorEastAsia" w:hAnsiTheme="majorEastAsia" w:eastAsiaTheme="majorEastAsia"/>
          <w:b/>
          <w:sz w:val="30"/>
          <w:szCs w:val="30"/>
        </w:rPr>
        <w:t>穿越沙漠</w:t>
      </w:r>
    </w:p>
    <w:p>
      <w:pPr>
        <w:snapToGrid w:val="0"/>
        <w:rPr>
          <w:sz w:val="24"/>
        </w:rPr>
      </w:pPr>
      <w:bookmarkStart w:id="0" w:name="_GoBack"/>
      <w:bookmarkEnd w:id="0"/>
    </w:p>
    <w:p>
      <w:pPr>
        <w:snapToGrid w:val="0"/>
        <w:ind w:firstLine="480" w:firstLineChars="200"/>
        <w:rPr>
          <w:sz w:val="24"/>
          <w:highlight w:val="yellow"/>
        </w:rPr>
      </w:pPr>
      <w:r>
        <w:rPr>
          <w:rFonts w:hint="eastAsia"/>
          <w:sz w:val="24"/>
        </w:rPr>
        <w:t>考虑如下的小游戏：玩家凭借一张地图，</w:t>
      </w:r>
      <w:r>
        <w:rPr>
          <w:rFonts w:hint="eastAsia"/>
          <w:sz w:val="24"/>
          <w:highlight w:val="yellow"/>
        </w:rPr>
        <w:t>利用初始资金购买一定数量的水和食物</w:t>
      </w:r>
      <w:r>
        <w:rPr>
          <w:rFonts w:hint="eastAsia"/>
          <w:sz w:val="24"/>
        </w:rPr>
        <w:t>（包括食品和其他日常用品），从起点出发，在沙漠中行走。途中会遇到不同的天气，也可在矿山、村庄补充资金或资源，</w:t>
      </w:r>
      <w:r>
        <w:rPr>
          <w:rFonts w:hint="eastAsia"/>
          <w:sz w:val="24"/>
          <w:highlight w:val="yellow"/>
        </w:rPr>
        <w:t>目标是在规定时间内到达终点，并保留尽可能多的资金。</w:t>
      </w:r>
    </w:p>
    <w:p>
      <w:pPr>
        <w:snapToGrid w:val="0"/>
        <w:ind w:firstLine="480" w:firstLineChars="200"/>
        <w:rPr>
          <w:sz w:val="24"/>
        </w:rPr>
      </w:pPr>
      <w:r>
        <w:rPr>
          <w:rFonts w:hint="eastAsia"/>
          <w:sz w:val="24"/>
        </w:rPr>
        <w:t>游戏的基本规则如下：</w:t>
      </w:r>
    </w:p>
    <w:p>
      <w:pPr>
        <w:snapToGrid w:val="0"/>
        <w:ind w:firstLine="480" w:firstLineChars="200"/>
        <w:rPr>
          <w:sz w:val="24"/>
        </w:rPr>
      </w:pPr>
      <w:r>
        <w:rPr>
          <w:rFonts w:hint="eastAsia"/>
          <w:sz w:val="24"/>
        </w:rPr>
        <w:t>（1）以天为基本时间单位，游戏的开始时间为第0天，玩家位于起点。玩家必须在截止日期或之前到达终点</w:t>
      </w:r>
      <w:r>
        <w:rPr>
          <w:sz w:val="24"/>
        </w:rPr>
        <w:t>，</w:t>
      </w:r>
      <w:r>
        <w:rPr>
          <w:rFonts w:hint="eastAsia"/>
          <w:sz w:val="24"/>
        </w:rPr>
        <w:t>到达终点后该玩家的游戏结束。</w:t>
      </w:r>
    </w:p>
    <w:p>
      <w:pPr>
        <w:snapToGrid w:val="0"/>
        <w:ind w:firstLine="480" w:firstLineChars="200"/>
        <w:rPr>
          <w:color w:val="0000FF"/>
          <w:sz w:val="24"/>
        </w:rPr>
      </w:pPr>
      <w:r>
        <w:rPr>
          <w:rFonts w:hint="eastAsia"/>
          <w:sz w:val="24"/>
        </w:rPr>
        <w:t>（2）穿越沙漠需</w:t>
      </w:r>
      <w:r>
        <w:rPr>
          <w:rFonts w:hint="eastAsia"/>
          <w:sz w:val="24"/>
          <w:highlight w:val="yellow"/>
        </w:rPr>
        <w:t>水和食物</w:t>
      </w:r>
      <w:r>
        <w:rPr>
          <w:rFonts w:hint="eastAsia"/>
          <w:sz w:val="24"/>
        </w:rPr>
        <w:t>两种资源，它们的最小计量单位均为箱。每天玩家拥有的水和食物质量之和</w:t>
      </w:r>
      <w:r>
        <w:rPr>
          <w:rFonts w:hint="eastAsia"/>
          <w:sz w:val="24"/>
          <w:highlight w:val="yellow"/>
        </w:rPr>
        <w:t>不能超过负重上限</w:t>
      </w:r>
      <w:r>
        <w:rPr>
          <w:rFonts w:hint="eastAsia"/>
          <w:sz w:val="24"/>
        </w:rPr>
        <w:t>。</w:t>
      </w:r>
      <w:r>
        <w:rPr>
          <w:rFonts w:hint="eastAsia"/>
          <w:color w:val="0000FF"/>
          <w:sz w:val="24"/>
        </w:rPr>
        <w:t>若未到达终点而水或食物已耗尽，视为游戏失败。</w:t>
      </w:r>
    </w:p>
    <w:p>
      <w:pPr>
        <w:snapToGrid w:val="0"/>
        <w:ind w:firstLine="480" w:firstLineChars="200"/>
        <w:rPr>
          <w:sz w:val="24"/>
        </w:rPr>
      </w:pPr>
      <w:r>
        <w:rPr>
          <w:rFonts w:hint="eastAsia"/>
          <w:sz w:val="24"/>
        </w:rPr>
        <w:t>（3）每天的天气为“</w:t>
      </w:r>
      <w:r>
        <w:rPr>
          <w:rFonts w:hint="eastAsia"/>
          <w:sz w:val="24"/>
          <w:highlight w:val="yellow"/>
        </w:rPr>
        <w:t>晴朗”、“高温”、“沙暴</w:t>
      </w:r>
      <w:r>
        <w:rPr>
          <w:rFonts w:hint="eastAsia"/>
          <w:sz w:val="24"/>
        </w:rPr>
        <w:t>”三种状况之一，沙漠中所有区域的天气相同。</w:t>
      </w:r>
    </w:p>
    <w:p>
      <w:pPr>
        <w:snapToGrid w:val="0"/>
        <w:ind w:firstLine="480" w:firstLineChars="200"/>
        <w:rPr>
          <w:sz w:val="24"/>
        </w:rPr>
      </w:pPr>
      <w:r>
        <w:rPr>
          <w:rFonts w:hint="eastAsia"/>
          <w:sz w:val="24"/>
        </w:rPr>
        <w:t>（4）每天玩家可从地图中的某个区域到达与之</w:t>
      </w:r>
      <w:r>
        <w:rPr>
          <w:rFonts w:hint="eastAsia"/>
          <w:sz w:val="24"/>
          <w:highlight w:val="yellow"/>
        </w:rPr>
        <w:t>相邻</w:t>
      </w:r>
      <w:r>
        <w:rPr>
          <w:rFonts w:hint="eastAsia"/>
          <w:sz w:val="24"/>
        </w:rPr>
        <w:t>的另一个区域，也可在</w:t>
      </w:r>
      <w:r>
        <w:rPr>
          <w:rFonts w:hint="eastAsia"/>
          <w:sz w:val="24"/>
          <w:highlight w:val="yellow"/>
        </w:rPr>
        <w:t>原地停留</w:t>
      </w:r>
      <w:r>
        <w:rPr>
          <w:rFonts w:hint="eastAsia"/>
          <w:sz w:val="24"/>
        </w:rPr>
        <w:t>。</w:t>
      </w:r>
      <w:r>
        <w:rPr>
          <w:rFonts w:hint="eastAsia"/>
          <w:sz w:val="24"/>
          <w:highlight w:val="yellow"/>
        </w:rPr>
        <w:t>沙暴日必须在原地停留</w:t>
      </w:r>
      <w:r>
        <w:rPr>
          <w:rFonts w:hint="eastAsia"/>
          <w:sz w:val="24"/>
        </w:rPr>
        <w:t>。</w:t>
      </w:r>
    </w:p>
    <w:p>
      <w:pPr>
        <w:snapToGrid w:val="0"/>
        <w:ind w:firstLine="480" w:firstLineChars="200"/>
        <w:rPr>
          <w:sz w:val="24"/>
        </w:rPr>
      </w:pPr>
      <w:r>
        <w:rPr>
          <w:rFonts w:hint="eastAsia"/>
          <w:sz w:val="24"/>
        </w:rPr>
        <w:t>（5）</w:t>
      </w:r>
      <w:r>
        <w:rPr>
          <w:rFonts w:hint="eastAsia"/>
          <w:sz w:val="24"/>
          <w:highlight w:val="yellow"/>
        </w:rPr>
        <w:t>玩家在原地停留一天消耗的资源数量称为基础消耗量，行走一天消耗的资源数量为基础消耗量的</w:t>
      </w:r>
      <w:r>
        <w:rPr>
          <w:position w:val="-4"/>
          <w:sz w:val="24"/>
          <w:highlight w:val="yellow"/>
        </w:rPr>
        <w:object>
          <v:shape id="_x0000_i1025" o:spt="75" type="#_x0000_t75" style="height:12.75pt;width:9.7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sz w:val="24"/>
          <w:highlight w:val="yellow"/>
        </w:rPr>
        <w:t>倍</w:t>
      </w:r>
      <w:r>
        <w:rPr>
          <w:rFonts w:hint="eastAsia"/>
          <w:sz w:val="24"/>
        </w:rPr>
        <w:t>。</w:t>
      </w:r>
    </w:p>
    <w:p>
      <w:pPr>
        <w:snapToGrid w:val="0"/>
        <w:ind w:firstLine="480" w:firstLineChars="200"/>
        <w:rPr>
          <w:rFonts w:ascii="宋体" w:cs="宋体"/>
          <w:kern w:val="0"/>
          <w:sz w:val="24"/>
          <w:highlight w:val="yellow"/>
        </w:rPr>
      </w:pPr>
      <w:r>
        <w:rPr>
          <w:rFonts w:hint="eastAsia"/>
          <w:sz w:val="24"/>
        </w:rPr>
        <w:t>（6）玩家第0天可在起点处用初始资金以基准价格购买水和食物。</w:t>
      </w:r>
      <w:r>
        <w:rPr>
          <w:rFonts w:hint="eastAsia"/>
          <w:sz w:val="24"/>
          <w:highlight w:val="yellow"/>
        </w:rPr>
        <w:t>玩家可在起点停留或回到起点，但不能多次在起点购买资源。</w:t>
      </w:r>
      <w:r>
        <w:rPr>
          <w:rFonts w:hint="eastAsia"/>
          <w:sz w:val="24"/>
        </w:rPr>
        <w:t>玩家到达终点后</w:t>
      </w:r>
      <w:r>
        <w:rPr>
          <w:rFonts w:hint="eastAsia"/>
          <w:sz w:val="24"/>
          <w:highlight w:val="yellow"/>
        </w:rPr>
        <w:t>可退回剩余的水和食物，每箱退回价格为基准价格</w:t>
      </w:r>
      <w:r>
        <w:rPr>
          <w:rFonts w:hint="eastAsia" w:ascii="宋体" w:cs="宋体"/>
          <w:kern w:val="0"/>
          <w:sz w:val="24"/>
          <w:highlight w:val="yellow"/>
        </w:rPr>
        <w:t>的</w:t>
      </w:r>
      <w:r>
        <w:rPr>
          <w:rFonts w:hint="eastAsia"/>
          <w:sz w:val="24"/>
          <w:highlight w:val="yellow"/>
        </w:rPr>
        <w:t>一半</w:t>
      </w:r>
      <w:r>
        <w:rPr>
          <w:rFonts w:hint="eastAsia" w:ascii="宋体" w:cs="宋体"/>
          <w:kern w:val="0"/>
          <w:sz w:val="24"/>
          <w:highlight w:val="yellow"/>
        </w:rPr>
        <w:t>。</w:t>
      </w:r>
    </w:p>
    <w:p>
      <w:pPr>
        <w:snapToGrid w:val="0"/>
        <w:ind w:firstLine="480" w:firstLineChars="200"/>
        <w:rPr>
          <w:sz w:val="24"/>
        </w:rPr>
      </w:pPr>
      <w:r>
        <w:rPr>
          <w:rFonts w:hint="eastAsia"/>
          <w:sz w:val="24"/>
        </w:rPr>
        <w:t>（</w:t>
      </w:r>
      <w:r>
        <w:rPr>
          <w:sz w:val="24"/>
        </w:rPr>
        <w:t>7</w:t>
      </w:r>
      <w:r>
        <w:rPr>
          <w:rFonts w:hint="eastAsia"/>
          <w:sz w:val="24"/>
        </w:rPr>
        <w:t>）玩家在矿山停留时，可通过</w:t>
      </w:r>
      <w:r>
        <w:rPr>
          <w:rFonts w:hint="eastAsia"/>
          <w:sz w:val="24"/>
          <w:highlight w:val="yellow"/>
        </w:rPr>
        <w:t>挖矿获得资金</w:t>
      </w:r>
      <w:r>
        <w:rPr>
          <w:rFonts w:hint="eastAsia"/>
          <w:sz w:val="24"/>
        </w:rPr>
        <w:t>，</w:t>
      </w:r>
      <w:r>
        <w:rPr>
          <w:rFonts w:hint="eastAsia"/>
          <w:sz w:val="24"/>
          <w:highlight w:val="yellow"/>
        </w:rPr>
        <w:t>挖矿一天获得的资金量称为基础收益</w:t>
      </w:r>
      <w:r>
        <w:rPr>
          <w:rFonts w:hint="eastAsia"/>
          <w:sz w:val="24"/>
        </w:rPr>
        <w:t>。如果挖矿，</w:t>
      </w:r>
      <w:r>
        <w:rPr>
          <w:rFonts w:hint="eastAsia"/>
          <w:sz w:val="24"/>
          <w:highlight w:val="yellow"/>
        </w:rPr>
        <w:t>消耗的资源数量为基础消耗量的</w:t>
      </w:r>
      <w:r>
        <w:rPr>
          <w:position w:val="-6"/>
          <w:sz w:val="24"/>
          <w:highlight w:val="yellow"/>
        </w:rPr>
        <w:object>
          <v:shape id="_x0000_i1026" o:spt="75" type="#_x0000_t75" style="height:14.25pt;width:9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sz w:val="24"/>
          <w:highlight w:val="yellow"/>
        </w:rPr>
        <w:t>倍</w:t>
      </w:r>
      <w:r>
        <w:rPr>
          <w:rFonts w:hint="eastAsia"/>
          <w:sz w:val="24"/>
        </w:rPr>
        <w:t>；如果不挖矿，消耗的资源数量为基础消耗量。</w:t>
      </w:r>
      <w:r>
        <w:rPr>
          <w:rFonts w:hint="eastAsia"/>
          <w:sz w:val="24"/>
          <w:highlight w:val="yellow"/>
        </w:rPr>
        <w:t>到达矿山当天不能挖矿。沙暴日也可挖矿</w:t>
      </w:r>
      <w:r>
        <w:rPr>
          <w:rFonts w:hint="eastAsia"/>
          <w:sz w:val="24"/>
        </w:rPr>
        <w:t>。</w:t>
      </w:r>
    </w:p>
    <w:p>
      <w:pPr>
        <w:snapToGrid w:val="0"/>
        <w:ind w:firstLine="480" w:firstLineChars="200"/>
        <w:rPr>
          <w:sz w:val="24"/>
        </w:rPr>
      </w:pPr>
      <w:r>
        <w:rPr>
          <w:rFonts w:hint="eastAsia"/>
          <w:sz w:val="24"/>
        </w:rPr>
        <w:t>（</w:t>
      </w:r>
      <w:r>
        <w:rPr>
          <w:sz w:val="24"/>
        </w:rPr>
        <w:t>8</w:t>
      </w:r>
      <w:r>
        <w:rPr>
          <w:rFonts w:hint="eastAsia"/>
          <w:sz w:val="24"/>
        </w:rPr>
        <w:t>）玩家</w:t>
      </w:r>
      <w:r>
        <w:rPr>
          <w:rFonts w:hint="eastAsia"/>
          <w:color w:val="0000FF"/>
          <w:sz w:val="24"/>
        </w:rPr>
        <w:t>经过或在村庄停留时</w:t>
      </w:r>
      <w:r>
        <w:rPr>
          <w:rFonts w:hint="eastAsia"/>
          <w:sz w:val="24"/>
        </w:rPr>
        <w:t>可用剩余的初始资金或挖矿获得的资金随时购买水和食物，每箱价格为</w:t>
      </w:r>
      <w:r>
        <w:rPr>
          <w:rFonts w:hint="eastAsia"/>
          <w:sz w:val="24"/>
          <w:highlight w:val="yellow"/>
        </w:rPr>
        <w:t>基准价格的2倍</w:t>
      </w:r>
      <w:r>
        <w:rPr>
          <w:rFonts w:hint="eastAsia"/>
          <w:sz w:val="24"/>
        </w:rPr>
        <w:t>。</w:t>
      </w:r>
    </w:p>
    <w:p>
      <w:pPr>
        <w:snapToGrid w:val="0"/>
        <w:ind w:firstLine="480" w:firstLineChars="200"/>
        <w:rPr>
          <w:sz w:val="24"/>
        </w:rPr>
      </w:pPr>
      <w:r>
        <w:rPr>
          <w:rFonts w:hint="eastAsia"/>
          <w:sz w:val="24"/>
        </w:rPr>
        <w:t>请根据游戏的不同设定，建立数学模型，解决以下问题。</w:t>
      </w:r>
    </w:p>
    <w:p>
      <w:pPr>
        <w:snapToGrid w:val="0"/>
        <w:ind w:firstLine="480" w:firstLineChars="200"/>
        <w:rPr>
          <w:sz w:val="24"/>
        </w:rPr>
      </w:pPr>
      <w:r>
        <w:rPr>
          <w:rFonts w:hint="eastAsia"/>
          <w:sz w:val="24"/>
        </w:rPr>
        <w:t>1. 假设只有一名玩家，</w:t>
      </w:r>
      <w:r>
        <w:rPr>
          <w:rFonts w:hint="eastAsia"/>
          <w:color w:val="0000FF"/>
          <w:sz w:val="24"/>
        </w:rPr>
        <w:t>在整个游戏时段内每天天气状况事先全部已知</w:t>
      </w:r>
      <w:r>
        <w:rPr>
          <w:rFonts w:hint="eastAsia"/>
          <w:sz w:val="24"/>
        </w:rPr>
        <w:t>，试给出一般情况下玩家的</w:t>
      </w:r>
      <w:r>
        <w:rPr>
          <w:rFonts w:hint="eastAsia"/>
          <w:color w:val="0000FF"/>
          <w:sz w:val="24"/>
        </w:rPr>
        <w:t>最优策略</w:t>
      </w:r>
      <w:r>
        <w:rPr>
          <w:rFonts w:hint="eastAsia"/>
          <w:sz w:val="24"/>
        </w:rPr>
        <w:t>。求解附件中的“第一关”和“第二关”，并将相应结果分别填入</w:t>
      </w:r>
      <w:r>
        <w:rPr>
          <w:sz w:val="24"/>
        </w:rPr>
        <w:t>Result.xlsx</w:t>
      </w:r>
      <w:r>
        <w:rPr>
          <w:rFonts w:hint="eastAsia"/>
          <w:sz w:val="24"/>
        </w:rPr>
        <w:t>。</w:t>
      </w:r>
    </w:p>
    <w:p>
      <w:pPr>
        <w:snapToGrid w:val="0"/>
        <w:ind w:firstLine="480" w:firstLineChars="200"/>
        <w:rPr>
          <w:sz w:val="24"/>
        </w:rPr>
      </w:pPr>
      <w:r>
        <w:rPr>
          <w:rFonts w:hint="eastAsia"/>
          <w:sz w:val="24"/>
        </w:rPr>
        <w:t>2. 假设只有一名玩家，玩家仅知道</w:t>
      </w:r>
      <w:r>
        <w:rPr>
          <w:rFonts w:hint="eastAsia"/>
          <w:color w:val="0000FF"/>
          <w:sz w:val="24"/>
        </w:rPr>
        <w:t>当天的天气状况</w:t>
      </w:r>
      <w:r>
        <w:rPr>
          <w:rFonts w:hint="eastAsia"/>
          <w:sz w:val="24"/>
        </w:rPr>
        <w:t>，可据此决定当天的行动方案，试给出一般情况下玩家的</w:t>
      </w:r>
      <w:r>
        <w:rPr>
          <w:rFonts w:hint="eastAsia"/>
          <w:color w:val="0000FF"/>
          <w:sz w:val="24"/>
        </w:rPr>
        <w:t>最佳策略</w:t>
      </w:r>
      <w:r>
        <w:rPr>
          <w:rFonts w:hint="eastAsia"/>
          <w:sz w:val="24"/>
        </w:rPr>
        <w:t>，并对附件中的“第三关”和“第四关”进行具体讨论。</w:t>
      </w:r>
    </w:p>
    <w:p>
      <w:pPr>
        <w:snapToGrid w:val="0"/>
        <w:ind w:firstLine="480" w:firstLineChars="200"/>
        <w:rPr>
          <w:color w:val="FF0000"/>
          <w:sz w:val="24"/>
        </w:rPr>
      </w:pPr>
      <w:r>
        <w:rPr>
          <w:rFonts w:hint="eastAsia"/>
          <w:sz w:val="24"/>
        </w:rPr>
        <w:t>3. 现有</w:t>
      </w:r>
      <w:r>
        <w:rPr>
          <w:position w:val="-6"/>
          <w:sz w:val="24"/>
        </w:rPr>
        <w:object>
          <v:shape id="_x0000_i1027" o:spt="75" type="#_x0000_t75" style="height:11.25pt;width:10.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sz w:val="24"/>
        </w:rPr>
        <w:t>名玩家，他们有相同的初始资金，且同时从起点出发。</w:t>
      </w:r>
      <w:r>
        <w:rPr>
          <w:rFonts w:hint="eastAsia"/>
          <w:color w:val="0000FF"/>
          <w:sz w:val="24"/>
        </w:rPr>
        <w:t>若某天其中的任意</w:t>
      </w:r>
      <w:r>
        <w:rPr>
          <w:color w:val="0000FF"/>
          <w:position w:val="-14"/>
          <w:sz w:val="24"/>
        </w:rPr>
        <w:object>
          <v:shape id="_x0000_i1028" o:spt="75" type="#_x0000_t75" style="height:20.25pt;width:66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color w:val="0000FF"/>
          <w:sz w:val="24"/>
        </w:rPr>
        <w:t>名玩家均从区域A行走到区域B(</w:t>
      </w:r>
      <w:r>
        <w:rPr>
          <w:color w:val="0000FF"/>
          <w:position w:val="-4"/>
          <w:sz w:val="24"/>
        </w:rPr>
        <w:object>
          <v:shape id="_x0000_i1029" o:spt="75" type="#_x0000_t75" style="height:13.5pt;width:34.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color w:val="0000FF"/>
          <w:sz w:val="24"/>
        </w:rPr>
        <w:t>)，则他们中的任一位消耗的资源数量均为基础消耗量的</w:t>
      </w:r>
      <w:r>
        <w:rPr>
          <w:color w:val="0000FF"/>
          <w:position w:val="-6"/>
          <w:sz w:val="24"/>
        </w:rPr>
        <w:object>
          <v:shape id="_x0000_i1030" o:spt="75" type="#_x0000_t75" style="height:13.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color w:val="0000FF"/>
          <w:sz w:val="24"/>
        </w:rPr>
        <w:t>倍；若某天其中的任意</w:t>
      </w:r>
      <w:r>
        <w:rPr>
          <w:color w:val="0000FF"/>
          <w:position w:val="-14"/>
          <w:sz w:val="24"/>
        </w:rPr>
        <w:object>
          <v:shape id="_x0000_i1031" o:spt="75" type="#_x0000_t75" style="height:20.25pt;width:66pt;" o:ole="t" filled="f" o:preferrelative="t" stroked="f" coordsize="21600,21600">
            <v:path/>
            <v:fill on="f" focussize="0,0"/>
            <v:stroke on="f" joinstyle="miter"/>
            <v:imagedata r:id="rId11" o:title=""/>
            <o:lock v:ext="edit" aspectratio="t"/>
            <w10:wrap type="none"/>
            <w10:anchorlock/>
          </v:shape>
          <o:OLEObject Type="Embed" ProgID="Equation.DSMT4" ShapeID="_x0000_i1031" DrawAspect="Content" ObjectID="_1468075731" r:id="rId16">
            <o:LockedField>false</o:LockedField>
          </o:OLEObject>
        </w:object>
      </w:r>
      <w:r>
        <w:rPr>
          <w:rFonts w:hint="eastAsia"/>
          <w:color w:val="0000FF"/>
          <w:sz w:val="24"/>
        </w:rPr>
        <w:t>名玩家在同一矿山挖矿，则他们中的任一位消耗的资源数量均为基础消耗量的</w:t>
      </w:r>
      <w:r>
        <w:rPr>
          <w:color w:val="0000FF"/>
          <w:position w:val="-6"/>
          <w:sz w:val="24"/>
        </w:rPr>
        <w:object>
          <v:shape id="_x0000_i1032" o:spt="75" type="#_x0000_t75" style="height:13.5pt;width:9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r>
        <w:rPr>
          <w:rFonts w:hint="eastAsia"/>
          <w:color w:val="0000FF"/>
          <w:sz w:val="24"/>
        </w:rPr>
        <w:t>倍，且每名玩家一天可通过挖矿获得的资金是基础收益的</w:t>
      </w:r>
      <w:r>
        <w:rPr>
          <w:color w:val="0000FF"/>
          <w:position w:val="-24"/>
          <w:sz w:val="24"/>
        </w:rPr>
        <w:object>
          <v:shape id="_x0000_i1033" o:spt="75" type="#_x0000_t75" style="height:31.5pt;width:12.7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rFonts w:hint="eastAsia"/>
          <w:color w:val="0000FF"/>
          <w:sz w:val="24"/>
        </w:rPr>
        <w:t>；若某天其中的任意</w:t>
      </w:r>
      <w:r>
        <w:rPr>
          <w:color w:val="0000FF"/>
          <w:position w:val="-14"/>
          <w:sz w:val="24"/>
        </w:rPr>
        <w:object>
          <v:shape id="_x0000_i1034" o:spt="75" type="#_x0000_t75" style="height:20.25pt;width:66pt;" o:ole="t" filled="f" o:preferrelative="t" stroked="f" coordsize="21600,21600">
            <v:path/>
            <v:fill on="f" focussize="0,0"/>
            <v:stroke on="f" joinstyle="miter"/>
            <v:imagedata r:id="rId11" o:title=""/>
            <o:lock v:ext="edit" aspectratio="t"/>
            <w10:wrap type="none"/>
            <w10:anchorlock/>
          </v:shape>
          <o:OLEObject Type="Embed" ProgID="Equation.DSMT4" ShapeID="_x0000_i1034" DrawAspect="Content" ObjectID="_1468075734" r:id="rId21">
            <o:LockedField>false</o:LockedField>
          </o:OLEObject>
        </w:object>
      </w:r>
      <w:r>
        <w:rPr>
          <w:rFonts w:hint="eastAsia"/>
          <w:color w:val="0000FF"/>
          <w:sz w:val="24"/>
        </w:rPr>
        <w:t>名玩家在同一村庄购买资源，每箱价格均为基准价格的</w:t>
      </w:r>
      <w:r>
        <w:rPr>
          <w:color w:val="0000FF"/>
          <w:position w:val="-4"/>
          <w:sz w:val="24"/>
        </w:rPr>
        <w:object>
          <v:shape id="_x0000_i1035" o:spt="75" type="#_x0000_t75" style="height:12.75pt;width:9.75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2">
            <o:LockedField>false</o:LockedField>
          </o:OLEObject>
        </w:object>
      </w:r>
      <w:r>
        <w:rPr>
          <w:rFonts w:hint="eastAsia"/>
          <w:color w:val="0000FF"/>
          <w:sz w:val="24"/>
        </w:rPr>
        <w:t>倍</w:t>
      </w:r>
      <w:r>
        <w:rPr>
          <w:rFonts w:hint="eastAsia"/>
          <w:sz w:val="24"/>
        </w:rPr>
        <w:t>。</w:t>
      </w:r>
      <w:r>
        <w:rPr>
          <w:rFonts w:hint="eastAsia"/>
          <w:color w:val="FF0000"/>
          <w:sz w:val="24"/>
        </w:rPr>
        <w:t>其他情况下消耗资源数量与资源价格与单人游戏相同。</w:t>
      </w:r>
    </w:p>
    <w:p>
      <w:pPr>
        <w:snapToGrid w:val="0"/>
        <w:ind w:firstLine="480" w:firstLineChars="200"/>
        <w:rPr>
          <w:sz w:val="24"/>
        </w:rPr>
      </w:pPr>
      <w:r>
        <w:rPr>
          <w:rFonts w:hint="eastAsia"/>
          <w:sz w:val="24"/>
        </w:rPr>
        <w:t>（1）假设在整个游戏时段内每天天气状况事先全部已知，每名玩家的行动方案需在第</w:t>
      </w:r>
      <w:r>
        <w:rPr>
          <w:position w:val="-6"/>
          <w:sz w:val="24"/>
        </w:rPr>
        <w:object>
          <v:shape id="_x0000_i1036" o:spt="75" type="#_x0000_t75" style="height:14.25pt;width:9.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24">
            <o:LockedField>false</o:LockedField>
          </o:OLEObject>
        </w:object>
      </w:r>
      <w:r>
        <w:rPr>
          <w:rFonts w:hint="eastAsia"/>
          <w:sz w:val="24"/>
        </w:rPr>
        <w:t>天确定</w:t>
      </w:r>
      <w:r>
        <w:rPr>
          <w:sz w:val="24"/>
        </w:rPr>
        <w:t>且</w:t>
      </w:r>
      <w:r>
        <w:rPr>
          <w:rFonts w:hint="eastAsia"/>
          <w:sz w:val="24"/>
        </w:rPr>
        <w:t>此</w:t>
      </w:r>
      <w:r>
        <w:rPr>
          <w:sz w:val="24"/>
        </w:rPr>
        <w:t>后不能更改</w:t>
      </w:r>
      <w:r>
        <w:rPr>
          <w:rFonts w:hint="eastAsia"/>
          <w:sz w:val="24"/>
        </w:rPr>
        <w:t>。试给出一般情况下玩家应采取的策略，并对附件中的“第五关”进行具体讨论。</w:t>
      </w:r>
    </w:p>
    <w:p>
      <w:pPr>
        <w:snapToGrid w:val="0"/>
        <w:ind w:firstLine="480" w:firstLineChars="200"/>
        <w:rPr>
          <w:sz w:val="24"/>
        </w:rPr>
      </w:pPr>
      <w:r>
        <w:rPr>
          <w:rFonts w:hint="eastAsia"/>
          <w:sz w:val="24"/>
        </w:rPr>
        <w:t>（2）假设所有玩家仅知道当天的天气状况，从第</w:t>
      </w:r>
      <w:r>
        <w:rPr>
          <w:position w:val="-4"/>
          <w:sz w:val="24"/>
        </w:rPr>
        <w:object>
          <v:shape id="_x0000_i1037" o:spt="75" type="#_x0000_t75" style="height:13.5pt;width:6.75pt;" o:ole="t" filled="f" o:preferrelative="t" stroked="f" coordsize="21600,21600">
            <v:path/>
            <v:fill on="f" focussize="0,0"/>
            <v:stroke on="f" joinstyle="miter"/>
            <v:imagedata r:id="rId27" o:title=""/>
            <o:lock v:ext="edit" aspectratio="t"/>
            <w10:wrap type="none"/>
            <w10:anchorlock/>
          </v:shape>
          <o:OLEObject Type="Embed" ProgID="Equation.DSMT4" ShapeID="_x0000_i1037" DrawAspect="Content" ObjectID="_1468075737" r:id="rId26">
            <o:LockedField>false</o:LockedField>
          </o:OLEObject>
        </w:object>
      </w:r>
      <w:r>
        <w:rPr>
          <w:rFonts w:hint="eastAsia"/>
          <w:sz w:val="24"/>
        </w:rPr>
        <w:t>天起，每名玩家在当天行动结束后均知道其余玩家当天的行动方案和剩余的资源数量，随后确定各自第二天的行动方案。试给出一般情况下玩家应采取的策略，并对附件中的“第六关”进行具体讨论。</w:t>
      </w:r>
    </w:p>
    <w:p>
      <w:pPr>
        <w:snapToGrid w:val="0"/>
        <w:ind w:firstLine="480" w:firstLineChars="200"/>
        <w:rPr>
          <w:sz w:val="24"/>
        </w:rPr>
      </w:pPr>
    </w:p>
    <w:p>
      <w:pPr>
        <w:snapToGrid w:val="0"/>
        <w:ind w:firstLine="480" w:firstLineChars="200"/>
        <w:rPr>
          <w:sz w:val="24"/>
        </w:rPr>
      </w:pPr>
      <w:r>
        <w:rPr>
          <w:rFonts w:hint="eastAsia"/>
          <w:sz w:val="24"/>
        </w:rPr>
        <w:t>注1：附件所给地图中，有公共边界的两个区域称为相邻，仅有公共顶点而没有公共边界的两个区域不视作相邻。</w:t>
      </w:r>
    </w:p>
    <w:p>
      <w:pPr>
        <w:snapToGrid w:val="0"/>
        <w:ind w:firstLine="480" w:firstLineChars="200"/>
        <w:rPr>
          <w:sz w:val="24"/>
        </w:rPr>
      </w:pPr>
      <w:r>
        <w:rPr>
          <w:rFonts w:hint="eastAsia"/>
          <w:sz w:val="24"/>
        </w:rPr>
        <w:t>注</w:t>
      </w:r>
      <w:r>
        <w:rPr>
          <w:sz w:val="24"/>
        </w:rPr>
        <w:t>2</w:t>
      </w:r>
      <w:r>
        <w:rPr>
          <w:rFonts w:hint="eastAsia"/>
          <w:sz w:val="24"/>
        </w:rPr>
        <w:t>：</w:t>
      </w:r>
      <w:r>
        <w:rPr>
          <w:sz w:val="24"/>
        </w:rPr>
        <w:t>Result.xls</w:t>
      </w:r>
      <w:r>
        <w:rPr>
          <w:rFonts w:hint="eastAsia"/>
          <w:sz w:val="24"/>
        </w:rPr>
        <w:t>x中剩余资金数（剩余水量、剩余食物量）指当日所需资源全部消耗完毕后的资金数（水量、食物量）。若当日还有购买行为，则指完成购买后的资金数（水量、食物量）。</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Arial">
    <w:altName w:val="Times New Roman"/>
    <w:panose1 w:val="020B0604020202020204"/>
    <w:charset w:val="00"/>
    <w:family w:val="swiss"/>
    <w:pitch w:val="default"/>
    <w:sig w:usb0="20007A87" w:usb1="80000000" w:usb2="00000008" w:usb3="00000000" w:csb0="000001FF" w:csb1="0000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0"/>
    <w:family w:val="modern"/>
    <w:pitch w:val="default"/>
    <w:sig w:usb0="20007A87" w:usb1="80000000" w:usb2="00000008" w:usb3="00000000" w:csb0="000001FF" w:csb1="00000000"/>
  </w:font>
  <w:font w:name="DejaVu Sans">
    <w:panose1 w:val="020B0606030804020204"/>
    <w:charset w:val="00"/>
    <w:family w:val="auto"/>
    <w:pitch w:val="default"/>
    <w:sig w:usb0="E7006EFF" w:usb1="D200FDFF" w:usb2="0A246029" w:usb3="0400200C" w:csb0="600001FF" w:csb1="DFFF0000"/>
  </w:font>
  <w:font w:name="Wingdings">
    <w:panose1 w:val="05000000000000000000"/>
    <w:charset w:val="00"/>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2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compatSetting w:name="compatibilityMode" w:uri="http://schemas.microsoft.com/office/word" w:val="12"/>
  </w:compat>
  <w:rsids>
    <w:rsidRoot w:val="008C74D0"/>
    <w:rsid w:val="00013BCB"/>
    <w:rsid w:val="00015953"/>
    <w:rsid w:val="00026286"/>
    <w:rsid w:val="00033A04"/>
    <w:rsid w:val="000374C6"/>
    <w:rsid w:val="00045756"/>
    <w:rsid w:val="00052A4A"/>
    <w:rsid w:val="0006440C"/>
    <w:rsid w:val="000812D9"/>
    <w:rsid w:val="00084C85"/>
    <w:rsid w:val="000947AA"/>
    <w:rsid w:val="000A39BC"/>
    <w:rsid w:val="000A75E3"/>
    <w:rsid w:val="000B6A34"/>
    <w:rsid w:val="000B756E"/>
    <w:rsid w:val="000C6771"/>
    <w:rsid w:val="000C6F2F"/>
    <w:rsid w:val="000D66FD"/>
    <w:rsid w:val="000E6175"/>
    <w:rsid w:val="000F0114"/>
    <w:rsid w:val="000F2973"/>
    <w:rsid w:val="0010550B"/>
    <w:rsid w:val="001134C9"/>
    <w:rsid w:val="00116CDA"/>
    <w:rsid w:val="00126703"/>
    <w:rsid w:val="0012782E"/>
    <w:rsid w:val="0013047A"/>
    <w:rsid w:val="00132941"/>
    <w:rsid w:val="00145024"/>
    <w:rsid w:val="00146222"/>
    <w:rsid w:val="001572B8"/>
    <w:rsid w:val="00163EBB"/>
    <w:rsid w:val="00166EFC"/>
    <w:rsid w:val="001722D9"/>
    <w:rsid w:val="00185604"/>
    <w:rsid w:val="00193AA0"/>
    <w:rsid w:val="00194440"/>
    <w:rsid w:val="001A6A76"/>
    <w:rsid w:val="001B0631"/>
    <w:rsid w:val="001B25B4"/>
    <w:rsid w:val="001B474F"/>
    <w:rsid w:val="001C08D4"/>
    <w:rsid w:val="001E17CD"/>
    <w:rsid w:val="001F1A8E"/>
    <w:rsid w:val="001F57BF"/>
    <w:rsid w:val="002030D9"/>
    <w:rsid w:val="00210767"/>
    <w:rsid w:val="0021528D"/>
    <w:rsid w:val="00215D80"/>
    <w:rsid w:val="0021766D"/>
    <w:rsid w:val="00224E8F"/>
    <w:rsid w:val="0022720D"/>
    <w:rsid w:val="002324B0"/>
    <w:rsid w:val="00233BB7"/>
    <w:rsid w:val="00243EBC"/>
    <w:rsid w:val="00256F95"/>
    <w:rsid w:val="0025793D"/>
    <w:rsid w:val="002748E4"/>
    <w:rsid w:val="00275037"/>
    <w:rsid w:val="00291493"/>
    <w:rsid w:val="00297909"/>
    <w:rsid w:val="002A0A12"/>
    <w:rsid w:val="002B6615"/>
    <w:rsid w:val="002C027B"/>
    <w:rsid w:val="002C752F"/>
    <w:rsid w:val="002D30C5"/>
    <w:rsid w:val="002D69F1"/>
    <w:rsid w:val="002E11D4"/>
    <w:rsid w:val="002E5F61"/>
    <w:rsid w:val="002E7E21"/>
    <w:rsid w:val="002F3C8B"/>
    <w:rsid w:val="0030249E"/>
    <w:rsid w:val="00306D16"/>
    <w:rsid w:val="003132CE"/>
    <w:rsid w:val="00317463"/>
    <w:rsid w:val="0032280F"/>
    <w:rsid w:val="00323564"/>
    <w:rsid w:val="00323EAA"/>
    <w:rsid w:val="00330ED7"/>
    <w:rsid w:val="00334299"/>
    <w:rsid w:val="00334C55"/>
    <w:rsid w:val="003365DE"/>
    <w:rsid w:val="00343835"/>
    <w:rsid w:val="003439EE"/>
    <w:rsid w:val="0035003F"/>
    <w:rsid w:val="003507C7"/>
    <w:rsid w:val="00350DED"/>
    <w:rsid w:val="00351195"/>
    <w:rsid w:val="00355200"/>
    <w:rsid w:val="003725DD"/>
    <w:rsid w:val="0039726E"/>
    <w:rsid w:val="003A2B37"/>
    <w:rsid w:val="003E77FA"/>
    <w:rsid w:val="003F45BB"/>
    <w:rsid w:val="00405B64"/>
    <w:rsid w:val="00407E82"/>
    <w:rsid w:val="00417A43"/>
    <w:rsid w:val="00420F42"/>
    <w:rsid w:val="00423C61"/>
    <w:rsid w:val="00427285"/>
    <w:rsid w:val="004314C4"/>
    <w:rsid w:val="00436DAD"/>
    <w:rsid w:val="00437CA8"/>
    <w:rsid w:val="00442196"/>
    <w:rsid w:val="004453FD"/>
    <w:rsid w:val="00447BF0"/>
    <w:rsid w:val="0045241B"/>
    <w:rsid w:val="00467851"/>
    <w:rsid w:val="00476DE2"/>
    <w:rsid w:val="0048066D"/>
    <w:rsid w:val="00482409"/>
    <w:rsid w:val="004846C6"/>
    <w:rsid w:val="00484BB5"/>
    <w:rsid w:val="004851A1"/>
    <w:rsid w:val="00495097"/>
    <w:rsid w:val="004A23AA"/>
    <w:rsid w:val="004B3F0A"/>
    <w:rsid w:val="004D4E19"/>
    <w:rsid w:val="004E753F"/>
    <w:rsid w:val="004F49E8"/>
    <w:rsid w:val="00501D73"/>
    <w:rsid w:val="00510E85"/>
    <w:rsid w:val="00511E62"/>
    <w:rsid w:val="00516899"/>
    <w:rsid w:val="005205CD"/>
    <w:rsid w:val="00520A15"/>
    <w:rsid w:val="00523B94"/>
    <w:rsid w:val="00536A90"/>
    <w:rsid w:val="0054661D"/>
    <w:rsid w:val="00550540"/>
    <w:rsid w:val="005655D2"/>
    <w:rsid w:val="005662C8"/>
    <w:rsid w:val="0057665C"/>
    <w:rsid w:val="0057788A"/>
    <w:rsid w:val="005944E7"/>
    <w:rsid w:val="0059728A"/>
    <w:rsid w:val="005A23B2"/>
    <w:rsid w:val="005A4F04"/>
    <w:rsid w:val="005A60AF"/>
    <w:rsid w:val="005A7413"/>
    <w:rsid w:val="005B40C7"/>
    <w:rsid w:val="005B61D8"/>
    <w:rsid w:val="005C05BF"/>
    <w:rsid w:val="005C14F3"/>
    <w:rsid w:val="005C1EFF"/>
    <w:rsid w:val="005E1F88"/>
    <w:rsid w:val="005F188B"/>
    <w:rsid w:val="006015F5"/>
    <w:rsid w:val="006038E8"/>
    <w:rsid w:val="006039C3"/>
    <w:rsid w:val="00604E94"/>
    <w:rsid w:val="00605569"/>
    <w:rsid w:val="0060590F"/>
    <w:rsid w:val="00610FED"/>
    <w:rsid w:val="00633021"/>
    <w:rsid w:val="00644771"/>
    <w:rsid w:val="00644D6D"/>
    <w:rsid w:val="0065413E"/>
    <w:rsid w:val="006675FF"/>
    <w:rsid w:val="00681C28"/>
    <w:rsid w:val="00682751"/>
    <w:rsid w:val="0068344B"/>
    <w:rsid w:val="00683C04"/>
    <w:rsid w:val="00693F10"/>
    <w:rsid w:val="00696006"/>
    <w:rsid w:val="006A0883"/>
    <w:rsid w:val="006A4B4E"/>
    <w:rsid w:val="006A5251"/>
    <w:rsid w:val="006B372B"/>
    <w:rsid w:val="006D0EB4"/>
    <w:rsid w:val="006E0F0F"/>
    <w:rsid w:val="006E2830"/>
    <w:rsid w:val="006E4A3B"/>
    <w:rsid w:val="006F21AD"/>
    <w:rsid w:val="00700FD1"/>
    <w:rsid w:val="00706488"/>
    <w:rsid w:val="00707A79"/>
    <w:rsid w:val="0071320C"/>
    <w:rsid w:val="00713971"/>
    <w:rsid w:val="00713C1A"/>
    <w:rsid w:val="00715525"/>
    <w:rsid w:val="00721AE1"/>
    <w:rsid w:val="0072554F"/>
    <w:rsid w:val="00731B3A"/>
    <w:rsid w:val="007454D6"/>
    <w:rsid w:val="007515BF"/>
    <w:rsid w:val="00760095"/>
    <w:rsid w:val="007600B7"/>
    <w:rsid w:val="00767675"/>
    <w:rsid w:val="00767F49"/>
    <w:rsid w:val="00771B76"/>
    <w:rsid w:val="00772895"/>
    <w:rsid w:val="00775430"/>
    <w:rsid w:val="00780D58"/>
    <w:rsid w:val="0078224C"/>
    <w:rsid w:val="00784448"/>
    <w:rsid w:val="007845DC"/>
    <w:rsid w:val="007A52FB"/>
    <w:rsid w:val="007B5DD4"/>
    <w:rsid w:val="007C3B23"/>
    <w:rsid w:val="007C65FB"/>
    <w:rsid w:val="007D7DB2"/>
    <w:rsid w:val="007F1385"/>
    <w:rsid w:val="00807833"/>
    <w:rsid w:val="0082052C"/>
    <w:rsid w:val="00825519"/>
    <w:rsid w:val="00832FD5"/>
    <w:rsid w:val="00833D92"/>
    <w:rsid w:val="00834571"/>
    <w:rsid w:val="0083477C"/>
    <w:rsid w:val="008461FE"/>
    <w:rsid w:val="0085664F"/>
    <w:rsid w:val="00861289"/>
    <w:rsid w:val="00862DBE"/>
    <w:rsid w:val="00862ECE"/>
    <w:rsid w:val="00875739"/>
    <w:rsid w:val="00881765"/>
    <w:rsid w:val="00882507"/>
    <w:rsid w:val="00890D7C"/>
    <w:rsid w:val="008A3179"/>
    <w:rsid w:val="008A61D2"/>
    <w:rsid w:val="008B5236"/>
    <w:rsid w:val="008B7C1F"/>
    <w:rsid w:val="008C74D0"/>
    <w:rsid w:val="008D0AE1"/>
    <w:rsid w:val="008D12BC"/>
    <w:rsid w:val="008E4BD5"/>
    <w:rsid w:val="008E4C19"/>
    <w:rsid w:val="008E5312"/>
    <w:rsid w:val="00911B5B"/>
    <w:rsid w:val="0092438E"/>
    <w:rsid w:val="00930B32"/>
    <w:rsid w:val="009413AF"/>
    <w:rsid w:val="00945EE4"/>
    <w:rsid w:val="00952522"/>
    <w:rsid w:val="00952A5A"/>
    <w:rsid w:val="00964594"/>
    <w:rsid w:val="009716FF"/>
    <w:rsid w:val="00976218"/>
    <w:rsid w:val="00981CE1"/>
    <w:rsid w:val="0099509C"/>
    <w:rsid w:val="00995B4E"/>
    <w:rsid w:val="009B7BD4"/>
    <w:rsid w:val="009C6C52"/>
    <w:rsid w:val="009D34B4"/>
    <w:rsid w:val="009E640B"/>
    <w:rsid w:val="009E7015"/>
    <w:rsid w:val="009F09F1"/>
    <w:rsid w:val="009F184B"/>
    <w:rsid w:val="009F350E"/>
    <w:rsid w:val="00A05330"/>
    <w:rsid w:val="00A123BE"/>
    <w:rsid w:val="00A17476"/>
    <w:rsid w:val="00A233CE"/>
    <w:rsid w:val="00A53E75"/>
    <w:rsid w:val="00A66914"/>
    <w:rsid w:val="00A71E4B"/>
    <w:rsid w:val="00A73155"/>
    <w:rsid w:val="00A81F23"/>
    <w:rsid w:val="00A82B0C"/>
    <w:rsid w:val="00A84FA8"/>
    <w:rsid w:val="00A933D0"/>
    <w:rsid w:val="00AA20AD"/>
    <w:rsid w:val="00AA29A4"/>
    <w:rsid w:val="00AA4332"/>
    <w:rsid w:val="00AA5698"/>
    <w:rsid w:val="00AB3F5A"/>
    <w:rsid w:val="00AB45DF"/>
    <w:rsid w:val="00AB696D"/>
    <w:rsid w:val="00AC51F4"/>
    <w:rsid w:val="00AD5066"/>
    <w:rsid w:val="00AE1984"/>
    <w:rsid w:val="00AE5E09"/>
    <w:rsid w:val="00AE78AF"/>
    <w:rsid w:val="00AF063A"/>
    <w:rsid w:val="00B03D2E"/>
    <w:rsid w:val="00B17DA5"/>
    <w:rsid w:val="00B20371"/>
    <w:rsid w:val="00B209F9"/>
    <w:rsid w:val="00B20B1C"/>
    <w:rsid w:val="00B301ED"/>
    <w:rsid w:val="00B307C8"/>
    <w:rsid w:val="00B326B6"/>
    <w:rsid w:val="00B32B39"/>
    <w:rsid w:val="00B34BBE"/>
    <w:rsid w:val="00B43B9C"/>
    <w:rsid w:val="00B46C5D"/>
    <w:rsid w:val="00B470EE"/>
    <w:rsid w:val="00B5130F"/>
    <w:rsid w:val="00B52A27"/>
    <w:rsid w:val="00B53BD0"/>
    <w:rsid w:val="00B5781B"/>
    <w:rsid w:val="00B6644C"/>
    <w:rsid w:val="00B70703"/>
    <w:rsid w:val="00B70C33"/>
    <w:rsid w:val="00B70F1D"/>
    <w:rsid w:val="00B73B6E"/>
    <w:rsid w:val="00B7563A"/>
    <w:rsid w:val="00B9114F"/>
    <w:rsid w:val="00BA12BC"/>
    <w:rsid w:val="00BB00C0"/>
    <w:rsid w:val="00BB0539"/>
    <w:rsid w:val="00BB6BC5"/>
    <w:rsid w:val="00BB7B39"/>
    <w:rsid w:val="00BC73ED"/>
    <w:rsid w:val="00BD0646"/>
    <w:rsid w:val="00BF053D"/>
    <w:rsid w:val="00BF161C"/>
    <w:rsid w:val="00BF4113"/>
    <w:rsid w:val="00BF7266"/>
    <w:rsid w:val="00C03FC5"/>
    <w:rsid w:val="00C22B8E"/>
    <w:rsid w:val="00C23C20"/>
    <w:rsid w:val="00C2401C"/>
    <w:rsid w:val="00C4015D"/>
    <w:rsid w:val="00C4279B"/>
    <w:rsid w:val="00C43621"/>
    <w:rsid w:val="00C54001"/>
    <w:rsid w:val="00C55A5E"/>
    <w:rsid w:val="00C70DA1"/>
    <w:rsid w:val="00C715B7"/>
    <w:rsid w:val="00C719C8"/>
    <w:rsid w:val="00C75388"/>
    <w:rsid w:val="00C8029D"/>
    <w:rsid w:val="00C823AC"/>
    <w:rsid w:val="00C829AA"/>
    <w:rsid w:val="00C85286"/>
    <w:rsid w:val="00C91DB1"/>
    <w:rsid w:val="00C96B69"/>
    <w:rsid w:val="00CA0761"/>
    <w:rsid w:val="00CB08AB"/>
    <w:rsid w:val="00CD33B6"/>
    <w:rsid w:val="00CD41EF"/>
    <w:rsid w:val="00CD61D0"/>
    <w:rsid w:val="00CD7968"/>
    <w:rsid w:val="00CE103D"/>
    <w:rsid w:val="00CF13E0"/>
    <w:rsid w:val="00CF1A1F"/>
    <w:rsid w:val="00D14ADD"/>
    <w:rsid w:val="00D201F6"/>
    <w:rsid w:val="00D21F80"/>
    <w:rsid w:val="00D240EF"/>
    <w:rsid w:val="00D36263"/>
    <w:rsid w:val="00D4160A"/>
    <w:rsid w:val="00D47708"/>
    <w:rsid w:val="00D660A6"/>
    <w:rsid w:val="00D67673"/>
    <w:rsid w:val="00D67B96"/>
    <w:rsid w:val="00D711C6"/>
    <w:rsid w:val="00D92832"/>
    <w:rsid w:val="00D96938"/>
    <w:rsid w:val="00DA06B9"/>
    <w:rsid w:val="00DA3964"/>
    <w:rsid w:val="00DA7C52"/>
    <w:rsid w:val="00DB189D"/>
    <w:rsid w:val="00DB4FA2"/>
    <w:rsid w:val="00DB5631"/>
    <w:rsid w:val="00DD3B70"/>
    <w:rsid w:val="00DD6385"/>
    <w:rsid w:val="00E0070E"/>
    <w:rsid w:val="00E01DC3"/>
    <w:rsid w:val="00E031A8"/>
    <w:rsid w:val="00E15538"/>
    <w:rsid w:val="00E20913"/>
    <w:rsid w:val="00E33890"/>
    <w:rsid w:val="00E5417C"/>
    <w:rsid w:val="00E54704"/>
    <w:rsid w:val="00E57C33"/>
    <w:rsid w:val="00E80D84"/>
    <w:rsid w:val="00E82069"/>
    <w:rsid w:val="00E93913"/>
    <w:rsid w:val="00EB16BD"/>
    <w:rsid w:val="00EB1749"/>
    <w:rsid w:val="00EB506B"/>
    <w:rsid w:val="00EC1054"/>
    <w:rsid w:val="00EC208D"/>
    <w:rsid w:val="00ED0555"/>
    <w:rsid w:val="00ED2F5C"/>
    <w:rsid w:val="00ED4CDE"/>
    <w:rsid w:val="00ED6509"/>
    <w:rsid w:val="00EF4A97"/>
    <w:rsid w:val="00EF5216"/>
    <w:rsid w:val="00EF5777"/>
    <w:rsid w:val="00EF758B"/>
    <w:rsid w:val="00F05708"/>
    <w:rsid w:val="00F07350"/>
    <w:rsid w:val="00F30DA4"/>
    <w:rsid w:val="00F42613"/>
    <w:rsid w:val="00F42DCA"/>
    <w:rsid w:val="00F552A9"/>
    <w:rsid w:val="00F6052A"/>
    <w:rsid w:val="00F63AB4"/>
    <w:rsid w:val="00F679C7"/>
    <w:rsid w:val="00F718E2"/>
    <w:rsid w:val="00F772B8"/>
    <w:rsid w:val="00F95028"/>
    <w:rsid w:val="00FA1EE3"/>
    <w:rsid w:val="00FA7C5A"/>
    <w:rsid w:val="00FA7F44"/>
    <w:rsid w:val="00FC172E"/>
    <w:rsid w:val="00FC19E0"/>
    <w:rsid w:val="00FD78E8"/>
    <w:rsid w:val="00FF03C7"/>
    <w:rsid w:val="00FF0553"/>
    <w:rsid w:val="00FF2126"/>
    <w:rsid w:val="00FF2CE0"/>
    <w:rsid w:val="7E3EE9A7"/>
    <w:rsid w:val="B3DD9016"/>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uiPriority="0" w:semiHidden="0" w:name="header"/>
    <w:lsdException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11"/>
    <w:qFormat/>
    <w:uiPriority w:val="0"/>
    <w:rPr>
      <w:sz w:val="18"/>
      <w:szCs w:val="18"/>
    </w:rPr>
  </w:style>
  <w:style w:type="character" w:styleId="5">
    <w:name w:val="annotation reference"/>
    <w:basedOn w:val="2"/>
    <w:qFormat/>
    <w:uiPriority w:val="0"/>
    <w:rPr>
      <w:sz w:val="21"/>
      <w:szCs w:val="21"/>
    </w:rPr>
  </w:style>
  <w:style w:type="paragraph" w:styleId="6">
    <w:name w:val="annotation text"/>
    <w:basedOn w:val="1"/>
    <w:link w:val="12"/>
    <w:qFormat/>
    <w:uiPriority w:val="0"/>
    <w:pPr>
      <w:jc w:val="left"/>
    </w:pPr>
  </w:style>
  <w:style w:type="paragraph" w:styleId="7">
    <w:name w:val="annotation subject"/>
    <w:basedOn w:val="6"/>
    <w:next w:val="6"/>
    <w:link w:val="13"/>
    <w:qFormat/>
    <w:uiPriority w:val="0"/>
    <w:rPr>
      <w:b/>
      <w:bCs/>
    </w:rPr>
  </w:style>
  <w:style w:type="paragraph" w:styleId="8">
    <w:name w:val="footer"/>
    <w:basedOn w:val="1"/>
    <w:link w:val="16"/>
    <w:unhideWhenUsed/>
    <w:uiPriority w:val="0"/>
    <w:pPr>
      <w:tabs>
        <w:tab w:val="center" w:pos="4153"/>
        <w:tab w:val="right" w:pos="8306"/>
      </w:tabs>
      <w:snapToGrid w:val="0"/>
      <w:jc w:val="left"/>
    </w:pPr>
    <w:rPr>
      <w:sz w:val="18"/>
      <w:szCs w:val="18"/>
    </w:rPr>
  </w:style>
  <w:style w:type="paragraph" w:styleId="9">
    <w:name w:val="header"/>
    <w:basedOn w:val="1"/>
    <w:link w:val="15"/>
    <w:unhideWhenUsed/>
    <w:uiPriority w:val="0"/>
    <w:pPr>
      <w:pBdr>
        <w:bottom w:val="single" w:color="auto" w:sz="6" w:space="1"/>
      </w:pBdr>
      <w:tabs>
        <w:tab w:val="center" w:pos="4153"/>
        <w:tab w:val="right" w:pos="8306"/>
      </w:tabs>
      <w:snapToGrid w:val="0"/>
      <w:jc w:val="center"/>
    </w:pPr>
    <w:rPr>
      <w:sz w:val="18"/>
      <w:szCs w:val="18"/>
    </w:rPr>
  </w:style>
  <w:style w:type="table" w:styleId="10">
    <w:name w:val="Table Grid"/>
    <w:basedOn w:val="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1">
    <w:name w:val="批注框文本 Char"/>
    <w:basedOn w:val="2"/>
    <w:link w:val="4"/>
    <w:qFormat/>
    <w:uiPriority w:val="0"/>
    <w:rPr>
      <w:kern w:val="2"/>
      <w:sz w:val="18"/>
      <w:szCs w:val="18"/>
    </w:rPr>
  </w:style>
  <w:style w:type="character" w:customStyle="1" w:styleId="12">
    <w:name w:val="批注文字 Char"/>
    <w:basedOn w:val="2"/>
    <w:link w:val="6"/>
    <w:qFormat/>
    <w:uiPriority w:val="0"/>
    <w:rPr>
      <w:kern w:val="2"/>
      <w:sz w:val="21"/>
      <w:szCs w:val="24"/>
    </w:rPr>
  </w:style>
  <w:style w:type="character" w:customStyle="1" w:styleId="13">
    <w:name w:val="批注主题 Char"/>
    <w:basedOn w:val="12"/>
    <w:link w:val="7"/>
    <w:qFormat/>
    <w:uiPriority w:val="0"/>
    <w:rPr>
      <w:b/>
      <w:bCs/>
      <w:kern w:val="2"/>
      <w:sz w:val="21"/>
      <w:szCs w:val="24"/>
    </w:rPr>
  </w:style>
  <w:style w:type="paragraph" w:styleId="14">
    <w:name w:val="List Paragraph"/>
    <w:basedOn w:val="1"/>
    <w:qFormat/>
    <w:uiPriority w:val="34"/>
    <w:pPr>
      <w:ind w:firstLine="420" w:firstLineChars="200"/>
    </w:pPr>
  </w:style>
  <w:style w:type="character" w:customStyle="1" w:styleId="15">
    <w:name w:val="页眉 Char"/>
    <w:basedOn w:val="2"/>
    <w:link w:val="9"/>
    <w:qFormat/>
    <w:uiPriority w:val="0"/>
    <w:rPr>
      <w:kern w:val="2"/>
      <w:sz w:val="18"/>
      <w:szCs w:val="18"/>
    </w:rPr>
  </w:style>
  <w:style w:type="character" w:customStyle="1" w:styleId="16">
    <w:name w:val="页脚 Char"/>
    <w:basedOn w:val="2"/>
    <w:link w:val="8"/>
    <w:qFormat/>
    <w:uiPriority w:val="0"/>
    <w:rPr>
      <w:kern w:val="2"/>
      <w:sz w:val="18"/>
      <w:szCs w:val="18"/>
    </w:rPr>
  </w:style>
  <w:style w:type="character" w:styleId="17">
    <w:name w:val="Placeholder Text"/>
    <w:basedOn w:val="2"/>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8" Type="http://schemas.openxmlformats.org/officeDocument/2006/relationships/fontTable" Target="fontTable.xml"/><Relationship Id="rId27" Type="http://schemas.openxmlformats.org/officeDocument/2006/relationships/image" Target="media/image11.wmf"/><Relationship Id="rId26" Type="http://schemas.openxmlformats.org/officeDocument/2006/relationships/oleObject" Target="embeddings/oleObject13.bin"/><Relationship Id="rId25" Type="http://schemas.openxmlformats.org/officeDocument/2006/relationships/image" Target="media/image10.wmf"/><Relationship Id="rId24" Type="http://schemas.openxmlformats.org/officeDocument/2006/relationships/oleObject" Target="embeddings/oleObject12.bin"/><Relationship Id="rId23" Type="http://schemas.openxmlformats.org/officeDocument/2006/relationships/image" Target="media/image9.wmf"/><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MathT</Company>
  <Pages>2</Pages>
  <Words>259</Words>
  <Characters>1478</Characters>
  <Lines>12</Lines>
  <Paragraphs>3</Paragraphs>
  <TotalTime>403</TotalTime>
  <ScaleCrop>false</ScaleCrop>
  <LinksUpToDate>false</LinksUpToDate>
  <CharactersWithSpaces>1734</CharactersWithSpaces>
  <Application>WPS Office_11.1.0.1166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23T12:49:00Z</dcterms:created>
  <dc:creator>user</dc:creator>
  <cp:lastModifiedBy>hxq</cp:lastModifiedBy>
  <cp:lastPrinted>2020-08-26T22:42:00Z</cp:lastPrinted>
  <dcterms:modified xsi:type="dcterms:W3CDTF">2022-08-19T14:46:46Z</dcterms:modified>
  <dc:title>穿越沙漠</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1.0.11664</vt:lpwstr>
  </property>
</Properties>
</file>